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D73B9-148B-4D7B-35C1-1A6748D176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552B2FD-657E-DF6F-1DDB-1AB4B29ECD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AA8D5C-2B1F-4344-2B35-09DE5537D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7274B8-EFFC-1120-1DCA-CA51D76FB1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2E638-8AA5-84A1-44A8-5BC3D1A08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2058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29468-64F4-7464-5C05-B06EE1DC17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90C16D7-BE4D-AD94-9338-BFF609CB87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63BA67-AF7B-E21A-EC70-C991896F2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84CFDD-310E-B0DA-93BC-320D01526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AFB67E-DC40-FF8F-0F90-AE6156E2F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8572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C50E28B-19FD-945D-8153-E220EF32B9F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A7D53C-3E2D-742C-BE89-6E49E1C0A2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7CDF24-B16A-7FBC-91AC-815929A17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2ABD82-8DE3-1DCF-F50B-65FF948C3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65B14F-BDB4-2B75-516B-6956F97AB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562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5C0A1-D732-6145-0EF9-1DDCF360D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AC347C-BC3E-8F23-2C6F-2103462715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79780C-4EAB-E0DD-ACF4-D3D8FF23E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5D1B38-89D2-20AA-D024-45F6AD6D3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EB8C90-2E10-567D-98E6-1D773FD48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072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613E80-7325-0C09-801C-511F1904E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30C7CC-522A-AA95-986E-71FFA5E99C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830670-5FCE-11C8-280C-D1FFE1056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C12EB8-D9BD-75D2-8DFA-EEAA3C5F0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8ED7AA-C093-73C9-D4F2-CCE938830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9889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1FC78-AB76-A035-BB99-5D6962153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8AAF06-1477-0F51-5A0E-BD4C91A7C23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1E374F-C9AA-0C2E-F49B-7DF54E94E8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E82EE5-900B-80A1-A71E-B05B173CF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8C12AE-E9ED-6FD0-CB57-5C6380BB0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F36620-BA9D-D8C8-A005-C0FA3AB15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8687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0DEA1-AF86-0C57-93BA-2406BE0CB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14671-9AF7-C0AA-09A8-D93ACEDBEB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BDCE2B-1E70-1931-EAB7-16D482B460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55ECF52-4934-251E-5031-C57DDCF831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74C33E3-1613-037C-4D27-B4AE04AD1AF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F7E680A-539F-4D34-51A2-3ECD0EF0C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0A01B0-F69D-038B-18BE-649434E85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653D0DE-3823-D39F-B7B7-C6E84BDD5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909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F2E979-95ED-010C-2EC5-EA88AA7780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BDA28E-81FC-6E54-7E11-F3502919BB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56B139-C099-B0C6-FB3C-010E0577C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D71550-C5B7-F495-7454-6E1F4EE0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44290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82F92F-05E4-02A6-C606-C3A99D1ED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25E49F-3CC2-A183-55F7-AC16E50A2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DEC1F-D734-893D-0635-A9AFAEBF8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9141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4894E-3545-9FCF-FA85-5558FB674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DFBABD-4DC9-CA15-EEE3-3FC0FECF52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756D259-99EC-B917-EFF6-EE25C01127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911535-4C63-599B-C983-91FE2FB66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163321-0906-9E31-623F-5B266BE41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A39447-0C3C-DC98-30E6-0C491DA7A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0762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835E7-4BDB-49FA-9B9B-E2D53BE2D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72C6A1-9A32-DB8C-4924-C481922FC0A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DF9645-6B09-23A7-6973-290C7FEEC8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9BD2AE-CDF8-5A94-5322-D93C2A1FC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68AF92-0E88-EC37-0345-F5502FA80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FB3DFF-AD57-71A3-F5B2-E5AD7D465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78358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700600-D218-908A-2582-A5412C41B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8515F8-01DE-4905-65DF-07BB93EF52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748985-3AF5-A610-B5B8-E38FD64192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0847686-022D-4A36-8459-EE28EEE418E5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662C23-7612-2716-50E5-6F87079F5A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5C62DC-9BF5-5B99-8436-10158FFCE7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3460F8D-36B1-454B-9D25-A2D8C2CFD5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0621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DCDBF-2648-109E-3294-0B2414E7977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able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E434ED1-2750-343E-2495-F1FD89431CB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err="1"/>
              <a:t>Chem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189546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92C991-FA7C-5BA2-3AB1-BCF2DEA6F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3655"/>
              </p:ext>
            </p:extLst>
          </p:nvPr>
        </p:nvGraphicFramePr>
        <p:xfrm>
          <a:off x="38100" y="1084263"/>
          <a:ext cx="12117388" cy="468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117176" imgH="4687627" progId="ChemDraw.Document.6.0">
                  <p:embed/>
                </p:oleObj>
              </mc:Choice>
              <mc:Fallback>
                <p:oleObj name="CS ChemDraw Drawing" r:id="rId2" imgW="12117176" imgH="46876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" y="1084263"/>
                        <a:ext cx="12117388" cy="468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4320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Tabl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bles</dc:title>
  <dc:creator>Alexey Girin</dc:creator>
  <cp:lastModifiedBy>Alexey Girin</cp:lastModifiedBy>
  <cp:revision>1</cp:revision>
  <dcterms:created xsi:type="dcterms:W3CDTF">2024-02-10T18:32:46Z</dcterms:created>
  <dcterms:modified xsi:type="dcterms:W3CDTF">2024-02-10T18:33:24Z</dcterms:modified>
</cp:coreProperties>
</file>